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7"/>
  </p:notesMasterIdLst>
  <p:sldIdLst>
    <p:sldId id="315" r:id="rId2"/>
    <p:sldId id="334" r:id="rId3"/>
    <p:sldId id="317" r:id="rId4"/>
    <p:sldId id="307" r:id="rId5"/>
    <p:sldId id="318" r:id="rId6"/>
    <p:sldId id="327" r:id="rId7"/>
    <p:sldId id="295" r:id="rId8"/>
    <p:sldId id="272" r:id="rId9"/>
    <p:sldId id="324" r:id="rId10"/>
    <p:sldId id="325" r:id="rId11"/>
    <p:sldId id="290" r:id="rId12"/>
    <p:sldId id="329" r:id="rId13"/>
    <p:sldId id="330" r:id="rId14"/>
    <p:sldId id="332" r:id="rId15"/>
    <p:sldId id="276" r:id="rId16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0099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79" autoAdjust="0"/>
    <p:restoredTop sz="96231" autoAdjust="0"/>
  </p:normalViewPr>
  <p:slideViewPr>
    <p:cSldViewPr snapToGrid="0" snapToObjects="1">
      <p:cViewPr>
        <p:scale>
          <a:sx n="100" d="100"/>
          <a:sy n="100" d="100"/>
        </p:scale>
        <p:origin x="-294" y="-80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FECEF-85DF-429D-910D-7462FA2F52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8381E-254C-4188-850E-BBF8A644744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381E-254C-4188-850E-BBF8A644744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png"/><Relationship Id="rId4" Type="http://schemas.openxmlformats.org/officeDocument/2006/relationships/image" Target="../media/image5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jpe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文本框 5"/>
          <p:cNvSpPr txBox="1">
            <a:spLocks noChangeArrowheads="1"/>
          </p:cNvSpPr>
          <p:nvPr/>
        </p:nvSpPr>
        <p:spPr bwMode="auto">
          <a:xfrm>
            <a:off x="-1" y="814387"/>
            <a:ext cx="913923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二章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一元二次方程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-1" y="2196622"/>
            <a:ext cx="675322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一元二次方程</a:t>
            </a:r>
            <a:endParaRPr kumimoji="1"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76150" y="3084911"/>
            <a:ext cx="1636987" cy="662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1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2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4506570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3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1982303" y="1125721"/>
            <a:ext cx="5913438" cy="33239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上下边衬的宽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右边衬的宽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题意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、下边衬的宽均为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左、右边衬的宽均为 </a:t>
            </a:r>
            <a:r>
              <a:rPr lang="zh-CN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3879" y="1196333"/>
            <a:ext cx="504288" cy="442464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r>
              <a:rPr lang="zh-CN" altLang="en-US" sz="2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012787" y="1864321"/>
          <a:ext cx="4038600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name="Equation" r:id="rId6" imgW="2120900" imgH="406400" progId="Equation.DSMT4">
                  <p:embed/>
                </p:oleObj>
              </mc:Choice>
              <mc:Fallback>
                <p:oleObj name="Equation" r:id="rId6" imgW="2120900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87" y="1864321"/>
                        <a:ext cx="4038600" cy="57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67423" y="2479828"/>
          <a:ext cx="6057900" cy="61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Equation" r:id="rId8" imgW="76504800" imgH="10363200" progId="Equation.DSMT4">
                  <p:embed/>
                </p:oleObj>
              </mc:Choice>
              <mc:Fallback>
                <p:oleObj name="Equation" r:id="rId8" imgW="76504800" imgH="1036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423" y="2479828"/>
                        <a:ext cx="6057900" cy="615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55460" y="714844"/>
            <a:ext cx="8263892" cy="44627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换一种设未知数的方法，是否可以更简单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解决上面的问题？请你试一试．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正中央的矩形两边长分别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m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m.</a:t>
            </a:r>
          </a:p>
          <a:p>
            <a:pPr algn="just"/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题意得</a:t>
            </a:r>
            <a:endParaRPr lang="zh-CN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上下边衬的宽度为：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右边衬的宽度为：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621881" y="1765624"/>
          <a:ext cx="2417762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9" name="Equation" r:id="rId5" imgW="1269365" imgH="406400" progId="Equation.DSMT4">
                  <p:embed/>
                </p:oleObj>
              </mc:Choice>
              <mc:Fallback>
                <p:oleObj name="Equation" r:id="rId5" imgW="1269365" imgH="40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81" y="1765624"/>
                        <a:ext cx="2417762" cy="57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074925" y="2300926"/>
          <a:ext cx="1327150" cy="6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7" imgW="698500" imgH="431800" progId="Equation.DSMT4">
                  <p:embed/>
                </p:oleObj>
              </mc:Choice>
              <mc:Fallback>
                <p:oleObj name="Equation" r:id="rId7" imgW="6985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925" y="2300926"/>
                        <a:ext cx="1327150" cy="615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3402078" y="2300927"/>
          <a:ext cx="3398837" cy="61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Equation" r:id="rId9" imgW="1790700" imgH="431800" progId="Equation.DSMT4">
                  <p:embed/>
                </p:oleObj>
              </mc:Choice>
              <mc:Fallback>
                <p:oleObj name="Equation" r:id="rId9" imgW="17907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78" y="2300927"/>
                        <a:ext cx="3398837" cy="615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2497138" y="3024825"/>
          <a:ext cx="5041900" cy="86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Equation" r:id="rId11" imgW="2654300" imgH="609600" progId="Equation.DSMT4">
                  <p:embed/>
                </p:oleObj>
              </mc:Choice>
              <mc:Fallback>
                <p:oleObj name="Equation" r:id="rId11" imgW="26543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024825"/>
                        <a:ext cx="5041900" cy="869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2356525" y="3875805"/>
          <a:ext cx="4992688" cy="86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13" imgW="2628900" imgH="609600" progId="Equation.DSMT4">
                  <p:embed/>
                </p:oleObj>
              </mc:Choice>
              <mc:Fallback>
                <p:oleObj name="Equation" r:id="rId13" imgW="2628900" imgH="60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25" y="3875805"/>
                        <a:ext cx="4992688" cy="869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4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讲</a:t>
            </a:r>
            <a:endParaRPr kumimoji="1" lang="zh-CN" altLang="en-US" sz="1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 7"/>
          <p:cNvGrpSpPr/>
          <p:nvPr/>
        </p:nvGrpSpPr>
        <p:grpSpPr bwMode="auto">
          <a:xfrm>
            <a:off x="3654425" y="1056084"/>
            <a:ext cx="1791726" cy="553998"/>
            <a:chOff x="3437515" y="1408557"/>
            <a:chExt cx="1792714" cy="738611"/>
          </a:xfrm>
        </p:grpSpPr>
        <p:sp>
          <p:nvSpPr>
            <p:cNvPr id="12305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6261" cy="7386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00" name="Rectangle 3"/>
          <p:cNvSpPr>
            <a:spLocks noChangeArrowheads="1"/>
          </p:cNvSpPr>
          <p:nvPr/>
        </p:nvSpPr>
        <p:spPr bwMode="auto">
          <a:xfrm>
            <a:off x="1352351" y="1817907"/>
            <a:ext cx="68834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   在列一元二次方程解应用题时，由于所得的根一般有两个，但一般情况下只有一个根符合实际问题的要求，所以解方程后一定要检验看哪个根是符合实际问题的解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46331" y="125184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71307" y="1162389"/>
            <a:ext cx="6713208" cy="357020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在宽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，长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的矩形地面上修建两条同样宽的道路，余下部分作为耕地，若耕地面积需要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1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方米，则修建的路宽应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pic>
        <p:nvPicPr>
          <p:cNvPr id="157698" name="Picture 2" descr="K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17998" y="2634649"/>
            <a:ext cx="2719287" cy="1324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3127" y="1111276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98948" y="1025725"/>
            <a:ext cx="6548808" cy="31085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是由三个边长分别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方形所组成的图形，若直线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它分成面积相等的两部分，则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pic>
        <p:nvPicPr>
          <p:cNvPr id="155650" name="Picture 2" descr="ZKJT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200644" y="2563297"/>
            <a:ext cx="3801367" cy="144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533653" y="1814513"/>
            <a:ext cx="3171825" cy="8572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6553" y="1457326"/>
            <a:ext cx="408207" cy="1071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451018" y="1297014"/>
            <a:ext cx="648097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200000"/>
              </a:lnSpc>
            </a:pPr>
            <a:r>
              <a:rPr lang="zh-CN" altLang="en-US" sz="2000" b="1" dirty="0" smtClean="0">
                <a:solidFill>
                  <a:srgbClr val="3333FF"/>
                </a:solidFill>
                <a:latin typeface="+mn-ea"/>
                <a:cs typeface="Times New Roman" panose="02020603050405020304" pitchFamily="18" charset="0"/>
              </a:rPr>
              <a:t>求解面积问题的方法：</a:t>
            </a:r>
            <a:endParaRPr lang="en-US" altLang="zh-CN" sz="2000" b="1" dirty="0" smtClean="0">
              <a:solidFill>
                <a:srgbClr val="3333FF"/>
              </a:solidFill>
              <a:latin typeface="+mn-ea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20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规则图形，套用面积公式列方程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规则图形，采用割补的办法，使其成为规则图形，根据面积间的和、差关系求解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089400" y="2000250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00250"/>
                        <a:ext cx="914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089400" y="2000250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8" name="Equation" r:id="rId8" imgW="114300" imgH="177800" progId="Equation.DSMT4">
                  <p:embed/>
                </p:oleObj>
              </mc:Choice>
              <mc:Fallback>
                <p:oleObj name="Equation" r:id="rId8" imgW="1143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00250"/>
                        <a:ext cx="914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514850" y="2505075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9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05075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606155"/>
            <a:ext cx="439261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规则图形的应用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</a:rPr>
              <a:t>不规则图形</a:t>
            </a:r>
            <a:r>
              <a:rPr lang="zh-CN" altLang="en-US" sz="2400" b="1" dirty="0">
                <a:latin typeface="+mn-ea"/>
              </a:rPr>
              <a:t>的应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8197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956766" y="1521011"/>
            <a:ext cx="7469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  很多实际问题可以通过一元二次方程建模来解决，前面我们已经学习了</a:t>
            </a:r>
            <a:r>
              <a:rPr lang="zh-CN" altLang="en-US" sz="2400" b="1" dirty="0" smtClean="0">
                <a:latin typeface="+mn-ea"/>
              </a:rPr>
              <a:t>利</a:t>
            </a:r>
            <a:r>
              <a:rPr lang="zh-CN" altLang="en-US" sz="2400" b="1" dirty="0" smtClean="0">
                <a:latin typeface="+mn-ea"/>
                <a:ea typeface="+mn-ea"/>
              </a:rPr>
              <a:t>用一元二次方程解决传播、增长率、营销问题等，本节课我们继续学习利用一元二次方程解决几何相关问题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428873" y="1472045"/>
            <a:ext cx="2938774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4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5" name="AutoShape 2"/>
          <p:cNvSpPr>
            <a:spLocks noChangeArrowheads="1"/>
          </p:cNvSpPr>
          <p:nvPr/>
        </p:nvSpPr>
        <p:spPr bwMode="gray">
          <a:xfrm flipH="1">
            <a:off x="792163" y="1472045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097091" y="131493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dirty="0">
                <a:solidFill>
                  <a:srgbClr val="FFFFFF"/>
                </a:solidFill>
                <a:latin typeface="+mn-lt"/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10247" name="文本框 27"/>
          <p:cNvSpPr txBox="1">
            <a:spLocks noChangeArrowheads="1"/>
          </p:cNvSpPr>
          <p:nvPr/>
        </p:nvSpPr>
        <p:spPr bwMode="auto">
          <a:xfrm>
            <a:off x="904876" y="1455376"/>
            <a:ext cx="118494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0248" name="文本框 28"/>
          <p:cNvSpPr txBox="1">
            <a:spLocks noChangeArrowheads="1"/>
          </p:cNvSpPr>
          <p:nvPr/>
        </p:nvSpPr>
        <p:spPr bwMode="auto">
          <a:xfrm>
            <a:off x="2842325" y="1458949"/>
            <a:ext cx="25253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规则图形的应用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10884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1079560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1194777" y="2002744"/>
            <a:ext cx="7040977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腰梯形的面积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0cm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底比高多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m,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底比上底多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cm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这个梯形的高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题可设高为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上底和下底都可以用含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代数式表示出来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然后利用梯形的面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来建立方程求解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这个梯形的高为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上底为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i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底为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0)c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44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508674" y="97022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571537" y="961315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65495" y="1531918"/>
            <a:ext cx="5907195" cy="2991007"/>
          </a:xfrm>
          <a:prstGeom prst="rect">
            <a:avLst/>
          </a:prstGeom>
        </p:spPr>
        <p:txBody>
          <a:bodyPr vert="horz" wrap="square" lIns="0" tIns="0" rIns="0" bIns="36000" rtlCol="0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根据题意得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理，得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解得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 ,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CN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合题意，舍去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梯形的高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cm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262598" y="1819466"/>
          <a:ext cx="3095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5" name="Equation" r:id="rId5" imgW="1624965" imgH="406400" progId="Equation.DSMT4">
                  <p:embed/>
                </p:oleObj>
              </mc:Choice>
              <mc:Fallback>
                <p:oleObj name="Equation" r:id="rId5" imgW="1624965" imgH="40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598" y="1819466"/>
                        <a:ext cx="30956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3320166" y="2433113"/>
          <a:ext cx="22494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7" imgW="1180465" imgH="203200" progId="Equation.DSMT4">
                  <p:embed/>
                </p:oleObj>
              </mc:Choice>
              <mc:Fallback>
                <p:oleObj name="Equation" r:id="rId7" imgW="1180465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66" y="2433113"/>
                        <a:ext cx="2249487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4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 7"/>
          <p:cNvGrpSpPr/>
          <p:nvPr/>
        </p:nvGrpSpPr>
        <p:grpSpPr bwMode="auto">
          <a:xfrm>
            <a:off x="3654425" y="1056084"/>
            <a:ext cx="1791726" cy="553998"/>
            <a:chOff x="3437515" y="1408557"/>
            <a:chExt cx="1792714" cy="738611"/>
          </a:xfrm>
        </p:grpSpPr>
        <p:sp>
          <p:nvSpPr>
            <p:cNvPr id="12305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6261" cy="73861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00" name="Rectangle 3"/>
          <p:cNvSpPr>
            <a:spLocks noChangeArrowheads="1"/>
          </p:cNvSpPr>
          <p:nvPr/>
        </p:nvSpPr>
        <p:spPr bwMode="auto">
          <a:xfrm>
            <a:off x="1177131" y="1953017"/>
            <a:ext cx="688340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</a:rPr>
              <a:t>    利用一元二次方程解决规则图形问题时，一般要熟悉几何图形的面积公式、周长公式或体积公式，然后利用公式进行建模并解决相关问题</a:t>
            </a:r>
            <a:r>
              <a:rPr lang="en-US" altLang="zh-CN" sz="2400" b="1" dirty="0" smtClean="0">
                <a:latin typeface="宋体" panose="02010600030101010101" pitchFamily="2" charset="-122"/>
              </a:rPr>
              <a:t>.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3127" y="134761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3182" y="1274040"/>
            <a:ext cx="6713208" cy="206210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校准备修建一个面积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方米的矩形活动场地，它的长比宽多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，设场地的宽为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米，则可列方程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)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          B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)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endParaRPr lang="zh-CN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)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          D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)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192529" y="1019715"/>
            <a:ext cx="4145208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1003093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21200" y="997805"/>
            <a:ext cx="2953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规则图形的应用</a:t>
            </a:r>
            <a:endParaRPr lang="en-US" altLang="zh-CN" sz="2400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1346318" y="1531731"/>
            <a:ext cx="6899062" cy="33239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要设计一本书的封面，封面长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cm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宽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 cm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正中央是一个与整个封面长宽比例相同的矩形．如果要使四周的彩色边衬所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占面积是封面面积的四分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、下边衬等宽，左、右边衬等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宽，应如何设计四周边衬的宽度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保留小数点后一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pic>
        <p:nvPicPr>
          <p:cNvPr id="151553" name="Picture 1" descr="C:\Documents and Settings\Administrator\桌面\1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45902" y="2497160"/>
            <a:ext cx="2132041" cy="2119571"/>
          </a:xfrm>
          <a:prstGeom prst="rect">
            <a:avLst/>
          </a:prstGeom>
          <a:noFill/>
        </p:spPr>
      </p:pic>
      <p:sp>
        <p:nvSpPr>
          <p:cNvPr id="2" name="矩形 1"/>
          <p:cNvSpPr/>
          <p:nvPr/>
        </p:nvSpPr>
        <p:spPr>
          <a:xfrm>
            <a:off x="754798" y="1611046"/>
            <a:ext cx="72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3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948482" y="947597"/>
            <a:ext cx="7169137" cy="369331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封面的长宽之比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∶21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∶7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中央的矩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的长宽之比也应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∶7.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中央的矩形的长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宽分别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m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m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由此得上、下边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衬与左、右边衬的宽度之比是　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(3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∶7(3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∶7.</a:t>
            </a:r>
            <a:endParaRPr lang="zh-CN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536715" y="3059852"/>
          <a:ext cx="2516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6" imgW="1320165" imgH="406400" progId="Equation.DSMT4">
                  <p:embed/>
                </p:oleObj>
              </mc:Choice>
              <mc:Fallback>
                <p:oleObj name="Equation" r:id="rId6" imgW="1320165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715" y="3059852"/>
                        <a:ext cx="25161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wrap="square" lIns="0" tIns="0" rIns="0" bIns="0" rtlCol="0">
        <a:noAutofit/>
      </a:bodyPr>
      <a:lstStyle>
        <a:defPPr algn="l">
          <a:lnSpc>
            <a:spcPct val="145000"/>
          </a:lnSpc>
          <a:defRPr sz="2400" b="1" dirty="0" smtClean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9</Words>
  <Application>Microsoft Office PowerPoint</Application>
  <PresentationFormat>全屏显示(16:9)</PresentationFormat>
  <Paragraphs>101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3:3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37BA2249144464CAD357E7C9757C5F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